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720" w:type="dxa"/>
        <w:tblInd w:w="238" w:type="dxa"/>
        <w:tblLook w:val="01E0"/>
      </w:tblPr>
      <w:tblGrid>
        <w:gridCol w:w="3888"/>
        <w:gridCol w:w="5832"/>
      </w:tblGrid>
      <w:tr w:rsidR="003D3AE3" w:rsidRPr="009C1973" w:rsidTr="00D975A4">
        <w:tc>
          <w:tcPr>
            <w:tcW w:w="3888" w:type="dxa"/>
          </w:tcPr>
          <w:p w:rsidR="003D3AE3" w:rsidRPr="009C1973" w:rsidRDefault="003D3AE3" w:rsidP="009C1973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6"/>
                <w:szCs w:val="26"/>
                <w:lang w:val="pt-BR"/>
              </w:rPr>
            </w:pPr>
            <w:r w:rsidRPr="009C1973">
              <w:rPr>
                <w:rFonts w:ascii="Times New Roman" w:hAnsi="Times New Roman"/>
                <w:noProof/>
                <w:sz w:val="26"/>
                <w:szCs w:val="26"/>
                <w:lang w:val="pt-BR"/>
              </w:rPr>
              <w:t>SỞ GIÁO DỤC VÀ ĐÀO TẠO</w:t>
            </w:r>
          </w:p>
          <w:p w:rsidR="003D3AE3" w:rsidRPr="009C1973" w:rsidRDefault="003D3AE3" w:rsidP="009C1973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6"/>
                <w:szCs w:val="26"/>
                <w:lang w:val="pt-BR"/>
              </w:rPr>
            </w:pPr>
            <w:r w:rsidRPr="009C1973">
              <w:rPr>
                <w:rFonts w:ascii="Times New Roman" w:hAnsi="Times New Roman"/>
                <w:noProof/>
                <w:sz w:val="26"/>
                <w:szCs w:val="26"/>
                <w:lang w:val="pt-BR"/>
              </w:rPr>
              <w:t>THÀNH PHỐ HỒ CHÍ MINH</w:t>
            </w:r>
          </w:p>
          <w:p w:rsidR="003D3AE3" w:rsidRPr="009C1973" w:rsidRDefault="003D3AE3" w:rsidP="009C1973">
            <w:pPr>
              <w:tabs>
                <w:tab w:val="center" w:leader="dot" w:pos="324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  <w:lang w:val="pt-BR"/>
              </w:rPr>
            </w:pPr>
            <w:r w:rsidRPr="009C1973">
              <w:rPr>
                <w:rFonts w:ascii="Times New Roman" w:hAnsi="Times New Roman"/>
                <w:b/>
                <w:noProof/>
                <w:sz w:val="26"/>
                <w:szCs w:val="26"/>
                <w:lang w:val="pt-BR"/>
              </w:rPr>
              <w:t xml:space="preserve">TRƯỜNG THPT </w:t>
            </w:r>
          </w:p>
          <w:p w:rsidR="003D3AE3" w:rsidRPr="009C1973" w:rsidRDefault="003D3AE3" w:rsidP="009C1973">
            <w:pPr>
              <w:tabs>
                <w:tab w:val="center" w:leader="dot" w:pos="324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  <w:u w:val="single"/>
                <w:lang w:val="pt-BR"/>
              </w:rPr>
            </w:pPr>
            <w:r w:rsidRPr="009C1973">
              <w:rPr>
                <w:rFonts w:ascii="Times New Roman" w:hAnsi="Times New Roman"/>
                <w:b/>
                <w:noProof/>
                <w:sz w:val="26"/>
                <w:u w:val="single"/>
              </w:rPr>
              <w:t>TRẦN VĂN GIÀU</w:t>
            </w:r>
          </w:p>
        </w:tc>
        <w:tc>
          <w:tcPr>
            <w:tcW w:w="5832" w:type="dxa"/>
          </w:tcPr>
          <w:p w:rsidR="003D3AE3" w:rsidRPr="009C1973" w:rsidRDefault="003D3AE3" w:rsidP="009C1973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lang w:val="pt-BR"/>
              </w:rPr>
            </w:pPr>
            <w:r w:rsidRPr="009C1973">
              <w:rPr>
                <w:rFonts w:ascii="Times New Roman" w:hAnsi="Times New Roman"/>
                <w:b/>
                <w:noProof/>
                <w:lang w:val="pt-BR"/>
              </w:rPr>
              <w:t>ĐÁP ÁN VÀ BIỂU ĐIỂM</w:t>
            </w:r>
          </w:p>
          <w:p w:rsidR="003D3AE3" w:rsidRPr="009C1973" w:rsidRDefault="003D3AE3" w:rsidP="009C1973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8"/>
                <w:lang w:val="pt-BR"/>
              </w:rPr>
            </w:pPr>
            <w:r w:rsidRPr="009C1973">
              <w:rPr>
                <w:rFonts w:ascii="Times New Roman" w:hAnsi="Times New Roman"/>
                <w:b/>
                <w:noProof/>
                <w:lang w:val="pt-BR"/>
              </w:rPr>
              <w:t>ĐỀ KIỂM TRA HỌC KỲ I – NĂM HỌC 201</w:t>
            </w:r>
            <w:r>
              <w:rPr>
                <w:rFonts w:ascii="Times New Roman" w:hAnsi="Times New Roman"/>
                <w:b/>
                <w:noProof/>
                <w:lang w:val="pt-BR"/>
              </w:rPr>
              <w:t>3</w:t>
            </w:r>
            <w:r w:rsidRPr="009C1973">
              <w:rPr>
                <w:rFonts w:ascii="Times New Roman" w:hAnsi="Times New Roman"/>
                <w:b/>
                <w:noProof/>
                <w:lang w:val="pt-BR"/>
              </w:rPr>
              <w:t>-201</w:t>
            </w:r>
            <w:r>
              <w:rPr>
                <w:rFonts w:ascii="Times New Roman" w:hAnsi="Times New Roman"/>
                <w:b/>
                <w:noProof/>
                <w:lang w:val="pt-BR"/>
              </w:rPr>
              <w:t>4</w:t>
            </w:r>
            <w:r w:rsidRPr="009C1973">
              <w:rPr>
                <w:rFonts w:ascii="Times New Roman" w:hAnsi="Times New Roman"/>
                <w:b/>
                <w:noProof/>
                <w:sz w:val="28"/>
                <w:lang w:val="pt-BR"/>
              </w:rPr>
              <w:t xml:space="preserve"> </w:t>
            </w:r>
          </w:p>
          <w:p w:rsidR="003D3AE3" w:rsidRPr="009C1973" w:rsidRDefault="003D3AE3" w:rsidP="009C1973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lang w:val="pt-BR"/>
              </w:rPr>
            </w:pPr>
            <w:r w:rsidRPr="009C1973">
              <w:rPr>
                <w:rFonts w:ascii="Times New Roman" w:hAnsi="Times New Roman"/>
                <w:b/>
                <w:noProof/>
                <w:lang w:val="pt-BR"/>
              </w:rPr>
              <w:t xml:space="preserve">MÔN </w:t>
            </w:r>
            <w:r>
              <w:rPr>
                <w:rFonts w:ascii="Times New Roman" w:hAnsi="Times New Roman"/>
                <w:b/>
                <w:noProof/>
                <w:lang w:val="pt-BR"/>
              </w:rPr>
              <w:t>VẬT</w:t>
            </w:r>
            <w:r w:rsidRPr="009C1973">
              <w:rPr>
                <w:rFonts w:ascii="Times New Roman" w:hAnsi="Times New Roman"/>
                <w:b/>
                <w:noProof/>
                <w:lang w:val="pt-BR"/>
              </w:rPr>
              <w:t xml:space="preserve"> LÝ </w:t>
            </w:r>
            <w:r>
              <w:rPr>
                <w:rFonts w:ascii="Times New Roman" w:hAnsi="Times New Roman"/>
                <w:b/>
                <w:noProof/>
                <w:lang w:val="pt-BR"/>
              </w:rPr>
              <w:t>–</w:t>
            </w:r>
            <w:r w:rsidRPr="009C1973">
              <w:rPr>
                <w:rFonts w:ascii="Times New Roman" w:hAnsi="Times New Roman"/>
                <w:b/>
                <w:noProof/>
                <w:lang w:val="pt-BR"/>
              </w:rPr>
              <w:t xml:space="preserve"> </w:t>
            </w:r>
            <w:r>
              <w:rPr>
                <w:rFonts w:ascii="Times New Roman" w:hAnsi="Times New Roman"/>
                <w:b/>
                <w:noProof/>
                <w:lang w:val="pt-BR"/>
              </w:rPr>
              <w:t>LỚP</w:t>
            </w:r>
            <w:r w:rsidRPr="009C1973">
              <w:rPr>
                <w:rFonts w:ascii="Times New Roman" w:hAnsi="Times New Roman"/>
                <w:b/>
                <w:noProof/>
                <w:lang w:val="pt-BR"/>
              </w:rPr>
              <w:t xml:space="preserve"> 1</w:t>
            </w:r>
            <w:r>
              <w:rPr>
                <w:rFonts w:ascii="Times New Roman" w:hAnsi="Times New Roman"/>
                <w:b/>
                <w:noProof/>
                <w:lang w:val="pt-BR"/>
              </w:rPr>
              <w:t>0</w:t>
            </w:r>
            <w:r w:rsidRPr="009C1973">
              <w:rPr>
                <w:rFonts w:ascii="Times New Roman" w:hAnsi="Times New Roman"/>
                <w:noProof/>
                <w:lang w:val="pt-BR"/>
              </w:rPr>
              <w:t xml:space="preserve"> </w:t>
            </w:r>
          </w:p>
          <w:p w:rsidR="003D3AE3" w:rsidRPr="009C1973" w:rsidRDefault="003D3AE3" w:rsidP="009C1973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lang w:val="pt-BR"/>
              </w:rPr>
            </w:pPr>
            <w:r w:rsidRPr="009C1973">
              <w:rPr>
                <w:rFonts w:ascii="Times New Roman" w:hAnsi="Times New Roman"/>
                <w:b/>
                <w:noProof/>
                <w:lang w:val="pt-BR"/>
              </w:rPr>
              <w:t>Hình thức: Tự luận</w:t>
            </w:r>
          </w:p>
          <w:p w:rsidR="003D3AE3" w:rsidRPr="009C1973" w:rsidRDefault="003D3AE3" w:rsidP="009C1973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</w:rPr>
            </w:pPr>
            <w:r w:rsidRPr="009C1973">
              <w:rPr>
                <w:rFonts w:ascii="Times New Roman" w:hAnsi="Times New Roman"/>
                <w:b/>
                <w:noProof/>
              </w:rPr>
              <w:t>Thời gian:    45 phút</w:t>
            </w:r>
          </w:p>
        </w:tc>
      </w:tr>
    </w:tbl>
    <w:p w:rsidR="002D6918" w:rsidRPr="00862276" w:rsidRDefault="002D6918" w:rsidP="00862276">
      <w:pPr>
        <w:spacing w:after="0"/>
        <w:jc w:val="center"/>
        <w:rPr>
          <w:rFonts w:ascii="Times New Roman" w:hAnsi="Times New Roman" w:cs="Times New Roman"/>
          <w:sz w:val="26"/>
          <w:szCs w:val="24"/>
        </w:rPr>
      </w:pPr>
    </w:p>
    <w:tbl>
      <w:tblPr>
        <w:tblStyle w:val="TableGrid"/>
        <w:tblW w:w="10080" w:type="dxa"/>
        <w:tblInd w:w="198" w:type="dxa"/>
        <w:tblLook w:val="04A0"/>
      </w:tblPr>
      <w:tblGrid>
        <w:gridCol w:w="1530"/>
        <w:gridCol w:w="5400"/>
        <w:gridCol w:w="1080"/>
        <w:gridCol w:w="2070"/>
      </w:tblGrid>
      <w:tr w:rsidR="002D6918" w:rsidRPr="002D6918" w:rsidTr="006B0F72">
        <w:trPr>
          <w:trHeight w:val="283"/>
        </w:trPr>
        <w:tc>
          <w:tcPr>
            <w:tcW w:w="1530" w:type="dxa"/>
          </w:tcPr>
          <w:p w:rsidR="002D6918" w:rsidRPr="002D6918" w:rsidRDefault="002D6918" w:rsidP="002D69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918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/BÀI</w:t>
            </w:r>
          </w:p>
        </w:tc>
        <w:tc>
          <w:tcPr>
            <w:tcW w:w="5400" w:type="dxa"/>
          </w:tcPr>
          <w:p w:rsidR="002D6918" w:rsidRPr="002D6918" w:rsidRDefault="002D6918" w:rsidP="002D69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918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Ộ</w:t>
            </w:r>
            <w:r w:rsidRPr="002D6918">
              <w:rPr>
                <w:rFonts w:ascii="Times New Roman" w:hAnsi="Times New Roman" w:cs="Times New Roman"/>
                <w:sz w:val="24"/>
                <w:szCs w:val="24"/>
              </w:rPr>
              <w:t>I DUNG</w:t>
            </w:r>
          </w:p>
        </w:tc>
        <w:tc>
          <w:tcPr>
            <w:tcW w:w="1080" w:type="dxa"/>
          </w:tcPr>
          <w:p w:rsidR="002D6918" w:rsidRPr="002D6918" w:rsidRDefault="002D6918" w:rsidP="002D69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918">
              <w:rPr>
                <w:rFonts w:ascii="Times New Roman" w:hAnsi="Times New Roman" w:cs="Times New Roman"/>
                <w:sz w:val="24"/>
                <w:szCs w:val="24"/>
              </w:rPr>
              <w:t>Đ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Ể</w:t>
            </w:r>
            <w:r w:rsidRPr="002D6918">
              <w:rPr>
                <w:rFonts w:ascii="Times New Roman" w:hAnsi="Times New Roman" w:cs="Times New Roman"/>
                <w:sz w:val="24"/>
                <w:szCs w:val="24"/>
              </w:rPr>
              <w:t>M</w:t>
            </w:r>
          </w:p>
        </w:tc>
        <w:tc>
          <w:tcPr>
            <w:tcW w:w="2070" w:type="dxa"/>
          </w:tcPr>
          <w:p w:rsidR="002D6918" w:rsidRPr="002D6918" w:rsidRDefault="002D6918" w:rsidP="002D69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918">
              <w:rPr>
                <w:rFonts w:ascii="Times New Roman" w:hAnsi="Times New Roman" w:cs="Times New Roman"/>
                <w:sz w:val="24"/>
                <w:szCs w:val="24"/>
              </w:rPr>
              <w:t>GHI CHÚ</w:t>
            </w:r>
          </w:p>
        </w:tc>
      </w:tr>
      <w:tr w:rsidR="002D6918" w:rsidRPr="002D6918" w:rsidTr="006B0F72">
        <w:trPr>
          <w:trHeight w:val="634"/>
        </w:trPr>
        <w:tc>
          <w:tcPr>
            <w:tcW w:w="1530" w:type="dxa"/>
            <w:vAlign w:val="center"/>
          </w:tcPr>
          <w:p w:rsidR="002D6918" w:rsidRPr="002D6918" w:rsidRDefault="002D6918" w:rsidP="002D6918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>Câu 1</w:t>
            </w:r>
          </w:p>
          <w:p w:rsidR="002D6918" w:rsidRPr="002D6918" w:rsidRDefault="00727465" w:rsidP="002D6918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lang w:val="pt-BR"/>
              </w:rPr>
              <w:t>( 1</w:t>
            </w:r>
            <w:r w:rsidR="002D6918" w:rsidRPr="002D6918">
              <w:rPr>
                <w:rFonts w:ascii="Times New Roman" w:hAnsi="Times New Roman" w:cs="Times New Roman"/>
                <w:sz w:val="26"/>
                <w:lang w:val="pt-BR"/>
              </w:rPr>
              <w:t>,0 điểm )</w:t>
            </w:r>
          </w:p>
        </w:tc>
        <w:tc>
          <w:tcPr>
            <w:tcW w:w="5400" w:type="dxa"/>
          </w:tcPr>
          <w:p w:rsidR="002D6918" w:rsidRPr="00960D7D" w:rsidRDefault="002D6918" w:rsidP="00960D7D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US"/>
              </w:rPr>
            </w:pPr>
            <w:r w:rsidRPr="002D6918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- 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iết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đúng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ông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hức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s = v</w:t>
            </w:r>
            <w:r w:rsidR="00960D7D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0</w:t>
            </w:r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 + 1/2at</w:t>
            </w:r>
            <w:r w:rsidR="00960D7D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</w:p>
          <w:p w:rsidR="002D6918" w:rsidRPr="002D6918" w:rsidRDefault="002D6918" w:rsidP="00960D7D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D6918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- 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ói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đúng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ấu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ác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đại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ượng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rong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ông</w:t>
            </w:r>
            <w:proofErr w:type="spellEnd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960D7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hức</w:t>
            </w:r>
            <w:proofErr w:type="spellEnd"/>
          </w:p>
        </w:tc>
        <w:tc>
          <w:tcPr>
            <w:tcW w:w="1080" w:type="dxa"/>
          </w:tcPr>
          <w:p w:rsidR="002D6918" w:rsidRPr="002D6918" w:rsidRDefault="00960D7D" w:rsidP="00960D7D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5</w:t>
            </w:r>
          </w:p>
          <w:p w:rsidR="002D6918" w:rsidRPr="002D6918" w:rsidRDefault="00960D7D" w:rsidP="00960D7D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5</w:t>
            </w:r>
          </w:p>
        </w:tc>
        <w:tc>
          <w:tcPr>
            <w:tcW w:w="2070" w:type="dxa"/>
          </w:tcPr>
          <w:p w:rsidR="002D6918" w:rsidRPr="002D6918" w:rsidRDefault="002D6918" w:rsidP="002D69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6918" w:rsidRPr="002D6918" w:rsidTr="006B0F72">
        <w:trPr>
          <w:trHeight w:val="884"/>
        </w:trPr>
        <w:tc>
          <w:tcPr>
            <w:tcW w:w="1530" w:type="dxa"/>
            <w:vAlign w:val="center"/>
          </w:tcPr>
          <w:p w:rsidR="002D6918" w:rsidRPr="002D6918" w:rsidRDefault="002D6918" w:rsidP="002D6918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>Câu 2</w:t>
            </w:r>
          </w:p>
          <w:p w:rsidR="002D6918" w:rsidRPr="002D6918" w:rsidRDefault="00727465" w:rsidP="002D6918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lang w:val="pt-BR"/>
              </w:rPr>
              <w:t>( 1</w:t>
            </w:r>
            <w:r w:rsidR="002D6918" w:rsidRPr="002D6918">
              <w:rPr>
                <w:rFonts w:ascii="Times New Roman" w:hAnsi="Times New Roman" w:cs="Times New Roman"/>
                <w:sz w:val="26"/>
                <w:lang w:val="pt-BR"/>
              </w:rPr>
              <w:t>,0 điểm )</w:t>
            </w:r>
          </w:p>
        </w:tc>
        <w:tc>
          <w:tcPr>
            <w:tcW w:w="5400" w:type="dxa"/>
          </w:tcPr>
          <w:p w:rsidR="002D6918" w:rsidRPr="002D6918" w:rsidRDefault="002D6918" w:rsidP="002D6918">
            <w:pPr>
              <w:rPr>
                <w:rFonts w:ascii="Times New Roman" w:hAnsi="Times New Roman" w:cs="Times New Roman"/>
                <w:sz w:val="26"/>
                <w:lang w:val="pt-BR"/>
              </w:rPr>
            </w:pP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 xml:space="preserve">- </w:t>
            </w:r>
            <w:r w:rsidR="008D7513">
              <w:rPr>
                <w:rFonts w:ascii="Times New Roman" w:hAnsi="Times New Roman" w:cs="Times New Roman"/>
                <w:sz w:val="26"/>
                <w:lang w:val="pt-BR"/>
              </w:rPr>
              <w:t xml:space="preserve"> </w:t>
            </w: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 xml:space="preserve">Phát biểu đúng </w:t>
            </w:r>
            <w:r w:rsidR="00960D7D">
              <w:rPr>
                <w:rFonts w:ascii="Times New Roman" w:hAnsi="Times New Roman" w:cs="Times New Roman"/>
                <w:sz w:val="26"/>
                <w:lang w:val="pt-BR"/>
              </w:rPr>
              <w:t xml:space="preserve">định nghĩa sự rơi tự do </w:t>
            </w:r>
          </w:p>
          <w:p w:rsidR="002D6918" w:rsidRDefault="002D6918" w:rsidP="002D6918">
            <w:pPr>
              <w:rPr>
                <w:rFonts w:ascii="Times New Roman" w:hAnsi="Times New Roman" w:cs="Times New Roman"/>
                <w:sz w:val="26"/>
                <w:lang w:val="pt-BR"/>
              </w:rPr>
            </w:pP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 xml:space="preserve">-  </w:t>
            </w:r>
            <w:r w:rsidR="00960D7D">
              <w:rPr>
                <w:rFonts w:ascii="Times New Roman" w:hAnsi="Times New Roman" w:cs="Times New Roman"/>
                <w:sz w:val="26"/>
                <w:lang w:val="pt-BR"/>
              </w:rPr>
              <w:t>Trường hợp  + Tại một nơi trên Trái đất</w:t>
            </w:r>
          </w:p>
          <w:p w:rsidR="002D6918" w:rsidRPr="002D6918" w:rsidRDefault="00960D7D" w:rsidP="002D6918">
            <w:pPr>
              <w:rPr>
                <w:rFonts w:ascii="Times New Roman" w:hAnsi="Times New Roman" w:cs="Times New Roman"/>
                <w:sz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lang w:val="pt-BR"/>
              </w:rPr>
              <w:t xml:space="preserve">                         + Vật gần mặt đất</w:t>
            </w:r>
          </w:p>
        </w:tc>
        <w:tc>
          <w:tcPr>
            <w:tcW w:w="1080" w:type="dxa"/>
          </w:tcPr>
          <w:p w:rsidR="002D6918" w:rsidRPr="002D6918" w:rsidRDefault="00960D7D" w:rsidP="002D6918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lang w:val="pt-BR"/>
              </w:rPr>
              <w:t>0,5</w:t>
            </w:r>
          </w:p>
          <w:p w:rsidR="002D6918" w:rsidRPr="002D6918" w:rsidRDefault="00960D7D" w:rsidP="00960D7D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lang w:val="pt-BR"/>
              </w:rPr>
              <w:t>0,5</w:t>
            </w:r>
          </w:p>
        </w:tc>
        <w:tc>
          <w:tcPr>
            <w:tcW w:w="2070" w:type="dxa"/>
          </w:tcPr>
          <w:p w:rsidR="002D6918" w:rsidRPr="002D6918" w:rsidRDefault="002D6918" w:rsidP="002D69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D6918" w:rsidRPr="002D6918" w:rsidTr="006B0F72">
        <w:trPr>
          <w:trHeight w:val="616"/>
        </w:trPr>
        <w:tc>
          <w:tcPr>
            <w:tcW w:w="1530" w:type="dxa"/>
            <w:vAlign w:val="center"/>
          </w:tcPr>
          <w:p w:rsidR="00727465" w:rsidRPr="002D6918" w:rsidRDefault="00727465" w:rsidP="00727465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lang w:val="pt-BR"/>
              </w:rPr>
              <w:t>Câu 3</w:t>
            </w:r>
          </w:p>
          <w:p w:rsidR="002D6918" w:rsidRPr="002D6918" w:rsidRDefault="00727465" w:rsidP="00727465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 xml:space="preserve"> </w:t>
            </w:r>
            <w:r w:rsidR="002D6918" w:rsidRPr="002D6918">
              <w:rPr>
                <w:rFonts w:ascii="Times New Roman" w:hAnsi="Times New Roman" w:cs="Times New Roman"/>
                <w:sz w:val="26"/>
                <w:lang w:val="pt-BR"/>
              </w:rPr>
              <w:t>(</w:t>
            </w:r>
            <w:r>
              <w:rPr>
                <w:rFonts w:ascii="Times New Roman" w:hAnsi="Times New Roman" w:cs="Times New Roman"/>
                <w:sz w:val="26"/>
                <w:lang w:val="pt-BR"/>
              </w:rPr>
              <w:t xml:space="preserve"> 1</w:t>
            </w:r>
            <w:r w:rsidR="002D6918" w:rsidRPr="002D6918">
              <w:rPr>
                <w:rFonts w:ascii="Times New Roman" w:hAnsi="Times New Roman" w:cs="Times New Roman"/>
                <w:sz w:val="26"/>
                <w:lang w:val="pt-BR"/>
              </w:rPr>
              <w:t>,0 điểm )</w:t>
            </w:r>
          </w:p>
        </w:tc>
        <w:tc>
          <w:tcPr>
            <w:tcW w:w="5400" w:type="dxa"/>
          </w:tcPr>
          <w:p w:rsidR="00960D7D" w:rsidRDefault="00960D7D" w:rsidP="00960D7D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ê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ự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xuấ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ự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à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ồ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ò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xo</w:t>
            </w:r>
          </w:p>
          <w:p w:rsidR="00960D7D" w:rsidRPr="00960D7D" w:rsidRDefault="00960D7D" w:rsidP="00960D7D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ê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ặ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ướ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ự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à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ồ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</w:tcPr>
          <w:p w:rsidR="00727465" w:rsidRDefault="00960D7D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  <w:p w:rsidR="00727465" w:rsidRPr="002D6918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2070" w:type="dxa"/>
          </w:tcPr>
          <w:p w:rsidR="002D6918" w:rsidRPr="002D6918" w:rsidRDefault="002D6918" w:rsidP="002D69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7465" w:rsidRPr="002D6918" w:rsidTr="006B0F72">
        <w:trPr>
          <w:trHeight w:val="616"/>
        </w:trPr>
        <w:tc>
          <w:tcPr>
            <w:tcW w:w="1530" w:type="dxa"/>
            <w:vAlign w:val="center"/>
          </w:tcPr>
          <w:p w:rsidR="00727465" w:rsidRPr="002D6918" w:rsidRDefault="00727465" w:rsidP="00727465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lang w:val="pt-BR"/>
              </w:rPr>
              <w:t>Câu 4</w:t>
            </w:r>
          </w:p>
          <w:p w:rsidR="00727465" w:rsidRPr="002D6918" w:rsidRDefault="00727465" w:rsidP="00727465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 xml:space="preserve"> (</w:t>
            </w:r>
            <w:r>
              <w:rPr>
                <w:rFonts w:ascii="Times New Roman" w:hAnsi="Times New Roman" w:cs="Times New Roman"/>
                <w:sz w:val="26"/>
                <w:lang w:val="pt-BR"/>
              </w:rPr>
              <w:t xml:space="preserve"> 1</w:t>
            </w: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>,0 điểm )</w:t>
            </w:r>
          </w:p>
        </w:tc>
        <w:tc>
          <w:tcPr>
            <w:tcW w:w="5400" w:type="dxa"/>
            <w:vAlign w:val="center"/>
          </w:tcPr>
          <w:p w:rsidR="00727465" w:rsidRDefault="00727465" w:rsidP="00727465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á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iể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ị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uậ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I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iutơn</w:t>
            </w:r>
            <w:proofErr w:type="spellEnd"/>
          </w:p>
        </w:tc>
        <w:tc>
          <w:tcPr>
            <w:tcW w:w="1080" w:type="dxa"/>
            <w:vAlign w:val="center"/>
          </w:tcPr>
          <w:p w:rsidR="00727465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,0</w:t>
            </w:r>
          </w:p>
        </w:tc>
        <w:tc>
          <w:tcPr>
            <w:tcW w:w="2070" w:type="dxa"/>
            <w:vAlign w:val="center"/>
          </w:tcPr>
          <w:p w:rsidR="00727465" w:rsidRPr="002D6918" w:rsidRDefault="00727465" w:rsidP="007274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7465" w:rsidRPr="002D6918" w:rsidTr="006B0F72">
        <w:trPr>
          <w:trHeight w:val="616"/>
        </w:trPr>
        <w:tc>
          <w:tcPr>
            <w:tcW w:w="1530" w:type="dxa"/>
            <w:vAlign w:val="center"/>
          </w:tcPr>
          <w:p w:rsidR="00727465" w:rsidRPr="002D6918" w:rsidRDefault="00727465" w:rsidP="00727465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lang w:val="pt-BR"/>
              </w:rPr>
              <w:t>Câu 5</w:t>
            </w:r>
          </w:p>
          <w:p w:rsidR="00727465" w:rsidRPr="002D6918" w:rsidRDefault="00727465" w:rsidP="00727465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 xml:space="preserve"> (</w:t>
            </w:r>
            <w:r>
              <w:rPr>
                <w:rFonts w:ascii="Times New Roman" w:hAnsi="Times New Roman" w:cs="Times New Roman"/>
                <w:sz w:val="26"/>
                <w:lang w:val="pt-BR"/>
              </w:rPr>
              <w:t xml:space="preserve"> 1</w:t>
            </w: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>,0 điểm )</w:t>
            </w:r>
          </w:p>
        </w:tc>
        <w:tc>
          <w:tcPr>
            <w:tcW w:w="5400" w:type="dxa"/>
          </w:tcPr>
          <w:p w:rsidR="00727465" w:rsidRDefault="00727465" w:rsidP="00960D7D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ả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íc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ượ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727465" w:rsidRDefault="00727465" w:rsidP="007016C3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ê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ò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á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ai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ạn</w:t>
            </w:r>
            <w:proofErr w:type="spellEnd"/>
          </w:p>
        </w:tc>
        <w:tc>
          <w:tcPr>
            <w:tcW w:w="1080" w:type="dxa"/>
          </w:tcPr>
          <w:p w:rsidR="00727465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75</w:t>
            </w:r>
          </w:p>
          <w:p w:rsidR="00727465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2070" w:type="dxa"/>
          </w:tcPr>
          <w:p w:rsidR="00727465" w:rsidRPr="002D6918" w:rsidRDefault="00727465" w:rsidP="002D69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7465" w:rsidRPr="002D6918" w:rsidTr="006B0F72">
        <w:trPr>
          <w:trHeight w:val="616"/>
        </w:trPr>
        <w:tc>
          <w:tcPr>
            <w:tcW w:w="1530" w:type="dxa"/>
            <w:vAlign w:val="center"/>
          </w:tcPr>
          <w:p w:rsidR="00727465" w:rsidRDefault="00727465" w:rsidP="00727465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lang w:val="pt-BR"/>
              </w:rPr>
              <w:t>Bài 1</w:t>
            </w:r>
          </w:p>
          <w:p w:rsidR="00727465" w:rsidRDefault="00727465" w:rsidP="00727465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lang w:val="pt-BR"/>
              </w:rPr>
              <w:t>( 1,5 điểm )</w:t>
            </w:r>
          </w:p>
        </w:tc>
        <w:tc>
          <w:tcPr>
            <w:tcW w:w="5400" w:type="dxa"/>
          </w:tcPr>
          <w:p w:rsidR="00727465" w:rsidRDefault="00727465" w:rsidP="00960D7D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oặ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f</w:t>
            </w:r>
          </w:p>
          <w:p w:rsidR="00727465" w:rsidRDefault="00727465" w:rsidP="00960D7D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ω = 2πf = 9,37rad/s</w:t>
            </w:r>
          </w:p>
          <w:p w:rsidR="00727465" w:rsidRDefault="00727465" w:rsidP="00960D7D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v =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R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1,5m/s</w:t>
            </w:r>
          </w:p>
          <w:p w:rsidR="00727465" w:rsidRPr="00727465" w:rsidRDefault="00727465" w:rsidP="00960D7D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h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v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/R = 14,1m/s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080" w:type="dxa"/>
          </w:tcPr>
          <w:p w:rsidR="00727465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727465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  <w:p w:rsidR="00727465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  <w:p w:rsidR="00727465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2070" w:type="dxa"/>
          </w:tcPr>
          <w:p w:rsidR="00727465" w:rsidRPr="002D6918" w:rsidRDefault="00727465" w:rsidP="002D69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7465" w:rsidRPr="002D6918" w:rsidTr="006B0F72">
        <w:trPr>
          <w:trHeight w:val="616"/>
        </w:trPr>
        <w:tc>
          <w:tcPr>
            <w:tcW w:w="1530" w:type="dxa"/>
            <w:vAlign w:val="center"/>
          </w:tcPr>
          <w:p w:rsidR="00727465" w:rsidRDefault="00727465" w:rsidP="00727465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lang w:val="pt-BR"/>
              </w:rPr>
              <w:t>Bài 2</w:t>
            </w:r>
          </w:p>
          <w:p w:rsidR="00727465" w:rsidRDefault="00727465" w:rsidP="00727465">
            <w:pPr>
              <w:jc w:val="center"/>
              <w:rPr>
                <w:rFonts w:ascii="Times New Roman" w:hAnsi="Times New Roman" w:cs="Times New Roman"/>
                <w:sz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lang w:val="pt-BR"/>
              </w:rPr>
              <w:t>( 1,5 điểm )</w:t>
            </w:r>
          </w:p>
        </w:tc>
        <w:tc>
          <w:tcPr>
            <w:tcW w:w="5400" w:type="dxa"/>
          </w:tcPr>
          <w:p w:rsidR="00727465" w:rsidRDefault="00727465" w:rsidP="00960D7D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iế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ô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ứ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F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hd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Gm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/R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  <w:p w:rsidR="00727465" w:rsidRPr="00727465" w:rsidRDefault="00727465" w:rsidP="00960D7D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ay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F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hd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0,11N</w:t>
            </w:r>
          </w:p>
          <w:p w:rsidR="00727465" w:rsidRDefault="00727465" w:rsidP="00960D7D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P = mg = 0,5N</w:t>
            </w:r>
          </w:p>
          <w:p w:rsidR="00727465" w:rsidRPr="00727465" w:rsidRDefault="00727465" w:rsidP="00960D7D">
            <w:pPr>
              <w:tabs>
                <w:tab w:val="center" w:pos="1440"/>
                <w:tab w:val="center" w:pos="720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 So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á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F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hd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&lt; P</w:t>
            </w:r>
          </w:p>
        </w:tc>
        <w:tc>
          <w:tcPr>
            <w:tcW w:w="1080" w:type="dxa"/>
          </w:tcPr>
          <w:p w:rsidR="00727465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  <w:p w:rsidR="00727465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  <w:p w:rsidR="00727465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25</w:t>
            </w:r>
          </w:p>
          <w:p w:rsidR="00727465" w:rsidRDefault="00727465" w:rsidP="00727465">
            <w:pPr>
              <w:tabs>
                <w:tab w:val="center" w:pos="1440"/>
                <w:tab w:val="center" w:pos="7200"/>
              </w:tabs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2070" w:type="dxa"/>
          </w:tcPr>
          <w:p w:rsidR="00727465" w:rsidRPr="002D6918" w:rsidRDefault="00727465" w:rsidP="002D69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C61DD" w:rsidRPr="002D6918" w:rsidTr="006B0F72">
        <w:trPr>
          <w:trHeight w:val="3138"/>
        </w:trPr>
        <w:tc>
          <w:tcPr>
            <w:tcW w:w="1530" w:type="dxa"/>
            <w:vAlign w:val="center"/>
          </w:tcPr>
          <w:p w:rsidR="002D6918" w:rsidRDefault="00727465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  <w:p w:rsidR="001042C7" w:rsidRPr="002D6918" w:rsidRDefault="001042C7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918">
              <w:rPr>
                <w:rFonts w:ascii="Times New Roman" w:hAnsi="Times New Roman" w:cs="Times New Roman"/>
                <w:sz w:val="26"/>
                <w:lang w:val="pt-BR"/>
              </w:rPr>
              <w:t>( 2,0 điểm )</w:t>
            </w:r>
          </w:p>
        </w:tc>
        <w:tc>
          <w:tcPr>
            <w:tcW w:w="5400" w:type="dxa"/>
          </w:tcPr>
          <w:p w:rsidR="00FC61DD" w:rsidRDefault="002D6918" w:rsidP="002D6918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2D6918">
              <w:rPr>
                <w:rFonts w:ascii="Times New Roman" w:hAnsi="Times New Roman" w:cs="Times New Roman"/>
                <w:sz w:val="26"/>
                <w:szCs w:val="24"/>
              </w:rPr>
              <w:t>a</w:t>
            </w:r>
            <w:r w:rsidR="008D7513">
              <w:rPr>
                <w:rFonts w:ascii="Times New Roman" w:hAnsi="Times New Roman" w:cs="Times New Roman"/>
                <w:sz w:val="26"/>
                <w:szCs w:val="24"/>
              </w:rPr>
              <w:t>/</w:t>
            </w:r>
            <w:r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r w:rsidR="00DD5E1F">
              <w:rPr>
                <w:rFonts w:ascii="Times New Roman" w:hAnsi="Times New Roman" w:cs="Times New Roman"/>
                <w:sz w:val="26"/>
                <w:szCs w:val="24"/>
              </w:rPr>
              <w:t xml:space="preserve"> -  </w:t>
            </w:r>
            <w:proofErr w:type="spellStart"/>
            <w:r w:rsidRPr="002D6918">
              <w:rPr>
                <w:rFonts w:ascii="Times New Roman" w:hAnsi="Times New Roman" w:cs="Times New Roman"/>
                <w:sz w:val="26"/>
                <w:szCs w:val="24"/>
              </w:rPr>
              <w:t>Hình</w:t>
            </w:r>
            <w:proofErr w:type="spellEnd"/>
            <w:r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Pr="002D6918">
              <w:rPr>
                <w:rFonts w:ascii="Times New Roman" w:hAnsi="Times New Roman" w:cs="Times New Roman"/>
                <w:sz w:val="26"/>
                <w:szCs w:val="24"/>
              </w:rPr>
              <w:t>vẽ</w:t>
            </w:r>
            <w:proofErr w:type="spellEnd"/>
            <w:r w:rsidR="00DD5E1F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</w:p>
          <w:p w:rsidR="00FC61DD" w:rsidRDefault="008D7513" w:rsidP="002D6918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-  </w:t>
            </w:r>
            <w:proofErr w:type="spellStart"/>
            <w:r w:rsidR="00FC61DD">
              <w:rPr>
                <w:rFonts w:ascii="Times New Roman" w:hAnsi="Times New Roman" w:cs="Times New Roman"/>
                <w:sz w:val="26"/>
                <w:szCs w:val="24"/>
              </w:rPr>
              <w:t>Chọn</w:t>
            </w:r>
            <w:proofErr w:type="spellEnd"/>
            <w:r w:rsidR="00FC61DD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FC61DD">
              <w:rPr>
                <w:rFonts w:ascii="Times New Roman" w:hAnsi="Times New Roman" w:cs="Times New Roman"/>
                <w:sz w:val="26"/>
                <w:szCs w:val="24"/>
              </w:rPr>
              <w:t>chiều</w:t>
            </w:r>
            <w:proofErr w:type="spellEnd"/>
            <w:r w:rsidR="00FC61DD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FC61DD">
              <w:rPr>
                <w:rFonts w:ascii="Times New Roman" w:hAnsi="Times New Roman" w:cs="Times New Roman"/>
                <w:sz w:val="26"/>
                <w:szCs w:val="24"/>
              </w:rPr>
              <w:t>dương</w:t>
            </w:r>
            <w:proofErr w:type="spellEnd"/>
            <w:r w:rsidR="00FC61DD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FC61DD">
              <w:rPr>
                <w:rFonts w:ascii="Times New Roman" w:hAnsi="Times New Roman" w:cs="Times New Roman"/>
                <w:sz w:val="26"/>
                <w:szCs w:val="24"/>
              </w:rPr>
              <w:t>là</w:t>
            </w:r>
            <w:proofErr w:type="spellEnd"/>
            <w:r w:rsidR="00FC61DD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FC61DD">
              <w:rPr>
                <w:rFonts w:ascii="Times New Roman" w:hAnsi="Times New Roman" w:cs="Times New Roman"/>
                <w:sz w:val="26"/>
                <w:szCs w:val="24"/>
              </w:rPr>
              <w:t>chiều</w:t>
            </w:r>
            <w:proofErr w:type="spellEnd"/>
            <w:r w:rsidR="00FC61DD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FC61DD">
              <w:rPr>
                <w:rFonts w:ascii="Times New Roman" w:hAnsi="Times New Roman" w:cs="Times New Roman"/>
                <w:sz w:val="26"/>
                <w:szCs w:val="24"/>
              </w:rPr>
              <w:t>chuyển</w:t>
            </w:r>
            <w:proofErr w:type="spellEnd"/>
            <w:r w:rsidR="00FC61DD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FC61DD">
              <w:rPr>
                <w:rFonts w:ascii="Times New Roman" w:hAnsi="Times New Roman" w:cs="Times New Roman"/>
                <w:sz w:val="26"/>
                <w:szCs w:val="24"/>
              </w:rPr>
              <w:t>động</w:t>
            </w:r>
            <w:proofErr w:type="spellEnd"/>
            <w:r w:rsidR="00FC61DD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</w:p>
          <w:p w:rsidR="00DD5E1F" w:rsidRDefault="008D7513" w:rsidP="002D6918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-  </w:t>
            </w:r>
            <w:proofErr w:type="spellStart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>Áp</w:t>
            </w:r>
            <w:proofErr w:type="spellEnd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>dụng</w:t>
            </w:r>
            <w:proofErr w:type="spellEnd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>định</w:t>
            </w:r>
            <w:proofErr w:type="spellEnd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>luậ</w:t>
            </w:r>
            <w:r w:rsidR="001042C7">
              <w:rPr>
                <w:rFonts w:ascii="Times New Roman" w:hAnsi="Times New Roman" w:cs="Times New Roman"/>
                <w:sz w:val="26"/>
                <w:szCs w:val="24"/>
              </w:rPr>
              <w:t>t</w:t>
            </w:r>
            <w:proofErr w:type="spellEnd"/>
            <w:r w:rsidR="001042C7">
              <w:rPr>
                <w:rFonts w:ascii="Times New Roman" w:hAnsi="Times New Roman" w:cs="Times New Roman"/>
                <w:sz w:val="26"/>
                <w:szCs w:val="24"/>
              </w:rPr>
              <w:t xml:space="preserve"> 2 Newton </w:t>
            </w:r>
            <w:r w:rsidR="00DD5E1F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r w:rsidR="001042C7">
              <w:rPr>
                <w:rFonts w:ascii="Times New Roman" w:hAnsi="Times New Roman" w:cs="Times New Roman"/>
                <w:sz w:val="26"/>
                <w:szCs w:val="24"/>
              </w:rPr>
              <w:t xml:space="preserve">   </w:t>
            </w:r>
            <w:r w:rsidR="001042C7" w:rsidRPr="00DD5E1F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8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8pt" o:ole="">
                  <v:imagedata r:id="rId5" o:title=""/>
                </v:shape>
                <o:OLEObject Type="Embed" ProgID="Equation.DSMT4" ShapeID="_x0000_i1025" DrawAspect="Content" ObjectID="_1449743677" r:id="rId6"/>
              </w:object>
            </w:r>
          </w:p>
          <w:p w:rsidR="002D6918" w:rsidRPr="002D6918" w:rsidRDefault="002D6918" w:rsidP="002D6918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6"/>
                  <w:szCs w:val="24"/>
                </w:rPr>
                <m:t xml:space="preserve">         </m:t>
              </m:r>
              <m:acc>
                <m:accPr>
                  <m:chr m:val="⃗"/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P</m:t>
                  </m:r>
                </m:e>
              </m:acc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N</m:t>
                  </m:r>
                </m:e>
              </m:acc>
              <m:r>
                <w:rPr>
                  <w:rFonts w:ascii="Cambria Math" w:hAnsi="Times New Roman" w:cs="Times New Roman"/>
                  <w:sz w:val="26"/>
                  <w:szCs w:val="24"/>
                </w:rPr>
                <m:t>++</m:t>
              </m:r>
              <m:acc>
                <m:accPr>
                  <m:chr m:val="⃗"/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ms</m:t>
                      </m:r>
                    </m:sub>
                  </m:sSub>
                </m:e>
              </m:acc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m</m:t>
              </m:r>
              <m:acc>
                <m:accPr>
                  <m:chr m:val="⃗"/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a</m:t>
                  </m:r>
                </m:e>
              </m:acc>
            </m:oMath>
          </w:p>
          <w:p w:rsidR="002D6918" w:rsidRPr="002D6918" w:rsidRDefault="008D7513" w:rsidP="002D6918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-  </w:t>
            </w:r>
            <w:proofErr w:type="spellStart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>Chiếu</w:t>
            </w:r>
            <w:proofErr w:type="spellEnd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>lên</w:t>
            </w:r>
            <w:proofErr w:type="spellEnd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>Oy</w:t>
            </w:r>
            <w:proofErr w:type="spellEnd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:</w:t>
            </w:r>
            <w:r w:rsidR="00DD5E1F">
              <w:rPr>
                <w:rFonts w:ascii="Times New Roman" w:hAnsi="Times New Roman" w:cs="Times New Roman"/>
                <w:sz w:val="26"/>
                <w:szCs w:val="24"/>
              </w:rPr>
              <w:t xml:space="preserve">  </w:t>
            </w:r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P = N</w:t>
            </w:r>
            <w:r w:rsidR="00FC61DD">
              <w:rPr>
                <w:rFonts w:ascii="Times New Roman" w:hAnsi="Times New Roman" w:cs="Times New Roman"/>
                <w:sz w:val="26"/>
                <w:szCs w:val="24"/>
              </w:rPr>
              <w:t xml:space="preserve">   </w:t>
            </w:r>
          </w:p>
          <w:p w:rsidR="002D6918" w:rsidRDefault="008D7513" w:rsidP="002D6918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- </w:t>
            </w:r>
            <w:r w:rsidR="003E2FE6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>Chiếu</w:t>
            </w:r>
            <w:proofErr w:type="spellEnd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>lên</w:t>
            </w:r>
            <w:proofErr w:type="spellEnd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Ox : </w:t>
            </w:r>
            <w:r w:rsidR="00DD5E1F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r w:rsidR="002D6918" w:rsidRPr="002D6918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 xml:space="preserve"> </w:t>
            </w:r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- </w:t>
            </w:r>
            <w:proofErr w:type="spellStart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>F</w:t>
            </w:r>
            <w:r w:rsidR="002D6918" w:rsidRPr="002D6918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ms</w:t>
            </w:r>
            <w:proofErr w:type="spellEnd"/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r w:rsidR="00DD5E1F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 xml:space="preserve">= </w:t>
            </w:r>
            <w:r w:rsidR="00DD5E1F"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r w:rsidR="002D6918" w:rsidRPr="002D6918">
              <w:rPr>
                <w:rFonts w:ascii="Times New Roman" w:hAnsi="Times New Roman" w:cs="Times New Roman"/>
                <w:sz w:val="26"/>
                <w:szCs w:val="24"/>
              </w:rPr>
              <w:t>ma</w:t>
            </w:r>
            <w:r w:rsidR="00727465">
              <w:rPr>
                <w:rFonts w:ascii="Times New Roman" w:hAnsi="Times New Roman" w:cs="Times New Roman"/>
                <w:sz w:val="26"/>
                <w:szCs w:val="24"/>
              </w:rPr>
              <w:t xml:space="preserve"> = </w:t>
            </w:r>
            <w:r w:rsidR="006B0F72">
              <w:rPr>
                <w:rFonts w:ascii="Times New Roman" w:hAnsi="Times New Roman" w:cs="Times New Roman"/>
                <w:sz w:val="26"/>
                <w:szCs w:val="24"/>
              </w:rPr>
              <w:t>-</w:t>
            </w:r>
            <w:r w:rsidR="006B0F72" w:rsidRPr="00727465">
              <w:rPr>
                <w:rFonts w:ascii="Times New Roman" w:hAnsi="Times New Roman" w:cs="Times New Roman"/>
                <w:position w:val="-10"/>
                <w:sz w:val="26"/>
                <w:szCs w:val="24"/>
              </w:rPr>
              <w:object w:dxaOrig="240" w:dyaOrig="260">
                <v:shape id="_x0000_i1026" type="#_x0000_t75" style="width:12pt;height:12.75pt" o:ole="">
                  <v:imagedata r:id="rId7" o:title=""/>
                </v:shape>
                <o:OLEObject Type="Embed" ProgID="Equation.3" ShapeID="_x0000_i1026" DrawAspect="Content" ObjectID="_1449743678" r:id="rId8"/>
              </w:object>
            </w:r>
            <w:r w:rsidR="006B0F72">
              <w:rPr>
                <w:rFonts w:ascii="Times New Roman" w:hAnsi="Times New Roman" w:cs="Times New Roman"/>
                <w:sz w:val="26"/>
                <w:szCs w:val="24"/>
              </w:rPr>
              <w:t>N = -</w:t>
            </w:r>
            <w:r w:rsidR="006B0F72" w:rsidRPr="00727465">
              <w:rPr>
                <w:rFonts w:ascii="Times New Roman" w:hAnsi="Times New Roman" w:cs="Times New Roman"/>
                <w:position w:val="-10"/>
                <w:sz w:val="26"/>
                <w:szCs w:val="24"/>
              </w:rPr>
              <w:object w:dxaOrig="240" w:dyaOrig="260">
                <v:shape id="_x0000_i1027" type="#_x0000_t75" style="width:12pt;height:12.75pt" o:ole="">
                  <v:imagedata r:id="rId9" o:title=""/>
                </v:shape>
                <o:OLEObject Type="Embed" ProgID="Equation.3" ShapeID="_x0000_i1027" DrawAspect="Content" ObjectID="_1449743679" r:id="rId10"/>
              </w:object>
            </w:r>
            <w:r w:rsidR="006B0F72">
              <w:rPr>
                <w:rFonts w:ascii="Times New Roman" w:hAnsi="Times New Roman" w:cs="Times New Roman"/>
                <w:sz w:val="26"/>
                <w:szCs w:val="24"/>
              </w:rPr>
              <w:t>mg</w:t>
            </w:r>
          </w:p>
          <w:p w:rsidR="006B0F72" w:rsidRPr="006B0F72" w:rsidRDefault="006B0F72" w:rsidP="002D6918">
            <w:pP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Hay a = - </w:t>
            </w:r>
            <w:r w:rsidRPr="00727465">
              <w:rPr>
                <w:rFonts w:ascii="Times New Roman" w:hAnsi="Times New Roman" w:cs="Times New Roman"/>
                <w:position w:val="-10"/>
                <w:sz w:val="26"/>
                <w:szCs w:val="24"/>
              </w:rPr>
              <w:object w:dxaOrig="240" w:dyaOrig="260">
                <v:shape id="_x0000_i1028" type="#_x0000_t75" style="width:12pt;height:12.75pt" o:ole="">
                  <v:imagedata r:id="rId9" o:title=""/>
                </v:shape>
                <o:OLEObject Type="Embed" ProgID="Equation.3" ShapeID="_x0000_i1028" DrawAspect="Content" ObjectID="_1449743680" r:id="rId11"/>
              </w:object>
            </w:r>
            <w:r>
              <w:rPr>
                <w:rFonts w:ascii="Times New Roman" w:hAnsi="Times New Roman" w:cs="Times New Roman"/>
                <w:sz w:val="26"/>
                <w:szCs w:val="24"/>
              </w:rPr>
              <w:t>g = - 5m/s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2</w:t>
            </w:r>
          </w:p>
          <w:p w:rsidR="002D6918" w:rsidRDefault="006B0F72" w:rsidP="002D6918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b/ 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4"/>
              </w:rPr>
              <w:t>Viế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4"/>
              </w:rPr>
              <w:t>đượ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4"/>
              </w:rPr>
              <w:t>cô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v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- v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= 2as</w:t>
            </w:r>
          </w:p>
          <w:p w:rsidR="006B0F72" w:rsidRDefault="006B0F72" w:rsidP="002D6918">
            <w:pPr>
              <w:rPr>
                <w:rFonts w:ascii="Times New Roman" w:hAnsi="Times New Roman" w:cs="Times New Roman"/>
                <w:sz w:val="26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4"/>
              </w:rPr>
              <w:t>suy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4"/>
              </w:rPr>
              <w:t>r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s = -v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/2a              (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4"/>
              </w:rPr>
              <w:t>vì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v = 0)</w:t>
            </w:r>
          </w:p>
          <w:p w:rsidR="002D6918" w:rsidRPr="008D7513" w:rsidRDefault="006B0F72" w:rsidP="008D7513">
            <w:pPr>
              <w:rPr>
                <w:rFonts w:ascii="Times New Roman" w:hAnsi="Times New Roman" w:cs="Times New Roman"/>
                <w:sz w:val="26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4"/>
              </w:rPr>
              <w:t>Thay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4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s =10m</w:t>
            </w:r>
          </w:p>
        </w:tc>
        <w:tc>
          <w:tcPr>
            <w:tcW w:w="1080" w:type="dxa"/>
          </w:tcPr>
          <w:p w:rsidR="001042C7" w:rsidRPr="001042C7" w:rsidRDefault="00727465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1042C7" w:rsidRPr="001042C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1042C7" w:rsidRPr="001042C7" w:rsidRDefault="001042C7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042C7" w:rsidRPr="001042C7" w:rsidRDefault="001042C7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042C7" w:rsidRPr="001042C7" w:rsidRDefault="001042C7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42C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1042C7" w:rsidRPr="001042C7" w:rsidRDefault="001042C7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0F72" w:rsidRDefault="006B0F72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042C7" w:rsidRDefault="006B0F72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  <w:r w:rsidR="001042C7" w:rsidRPr="001042C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6B0F72" w:rsidRPr="001042C7" w:rsidRDefault="006B0F72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1042C7" w:rsidRPr="001042C7" w:rsidRDefault="001042C7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042C7" w:rsidRPr="001042C7" w:rsidRDefault="006B0F72" w:rsidP="001042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2D6918" w:rsidRDefault="006B0F72" w:rsidP="006B0F7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  <w:r w:rsidR="001042C7" w:rsidRPr="001042C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6B0F72" w:rsidRPr="002D6918" w:rsidRDefault="006B0F72" w:rsidP="006B0F7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2070" w:type="dxa"/>
          </w:tcPr>
          <w:p w:rsidR="002D6918" w:rsidRPr="002D6918" w:rsidRDefault="002D6918" w:rsidP="002D69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042C7" w:rsidRPr="001042C7" w:rsidRDefault="008D7513" w:rsidP="002D6918">
      <w:pPr>
        <w:spacing w:after="0"/>
        <w:rPr>
          <w:rFonts w:ascii="Times New Roman" w:hAnsi="Times New Roman" w:cs="Times New Roman"/>
          <w:sz w:val="26"/>
          <w:szCs w:val="24"/>
          <w:u w:val="single"/>
        </w:rPr>
      </w:pPr>
      <w:r>
        <w:rPr>
          <w:rFonts w:ascii="Times New Roman" w:hAnsi="Times New Roman" w:cs="Times New Roman"/>
          <w:sz w:val="26"/>
          <w:szCs w:val="24"/>
        </w:rPr>
        <w:t xml:space="preserve"> </w:t>
      </w:r>
      <w:r w:rsidR="001042C7" w:rsidRPr="001042C7">
        <w:rPr>
          <w:rFonts w:ascii="Times New Roman" w:hAnsi="Times New Roman" w:cs="Times New Roman"/>
          <w:sz w:val="26"/>
          <w:szCs w:val="24"/>
          <w:u w:val="single"/>
        </w:rPr>
        <w:t>GHI CHÚ</w:t>
      </w:r>
    </w:p>
    <w:p w:rsidR="00FC61DD" w:rsidRDefault="008D7513" w:rsidP="002D6918">
      <w:pPr>
        <w:spacing w:after="0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    </w:t>
      </w:r>
      <w:r w:rsidR="001042C7">
        <w:rPr>
          <w:rFonts w:ascii="Times New Roman" w:hAnsi="Times New Roman" w:cs="Times New Roman"/>
          <w:sz w:val="26"/>
          <w:szCs w:val="24"/>
        </w:rPr>
        <w:t xml:space="preserve">-  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Ghi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sai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hoặc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không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ghi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đơn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vị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trừ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0</w:t>
      </w:r>
      <w:proofErr w:type="gramStart"/>
      <w:r w:rsidR="002D6918" w:rsidRPr="001042C7">
        <w:rPr>
          <w:rFonts w:ascii="Times New Roman" w:hAnsi="Times New Roman" w:cs="Times New Roman"/>
          <w:sz w:val="26"/>
          <w:szCs w:val="24"/>
        </w:rPr>
        <w:t>,25</w:t>
      </w:r>
      <w:proofErr w:type="gram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điểm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>/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lần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.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Toàn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bài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không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trừ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quá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0</w:t>
      </w:r>
      <w:proofErr w:type="gramStart"/>
      <w:r w:rsidR="002D6918" w:rsidRPr="001042C7">
        <w:rPr>
          <w:rFonts w:ascii="Times New Roman" w:hAnsi="Times New Roman" w:cs="Times New Roman"/>
          <w:sz w:val="26"/>
          <w:szCs w:val="24"/>
        </w:rPr>
        <w:t>,5</w:t>
      </w:r>
      <w:proofErr w:type="gram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điểm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. </w:t>
      </w:r>
    </w:p>
    <w:p w:rsidR="00FC61DD" w:rsidRDefault="008D7513" w:rsidP="00FC61DD">
      <w:pPr>
        <w:spacing w:after="0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    </w:t>
      </w:r>
      <w:r w:rsidR="001042C7">
        <w:rPr>
          <w:rFonts w:ascii="Times New Roman" w:hAnsi="Times New Roman" w:cs="Times New Roman"/>
          <w:sz w:val="26"/>
          <w:szCs w:val="24"/>
        </w:rPr>
        <w:t xml:space="preserve">-  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Mọi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cách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giải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khác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nếu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chính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xác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vẫn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đạt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điểm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tối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2D6918" w:rsidRPr="001042C7">
        <w:rPr>
          <w:rFonts w:ascii="Times New Roman" w:hAnsi="Times New Roman" w:cs="Times New Roman"/>
          <w:sz w:val="26"/>
          <w:szCs w:val="24"/>
        </w:rPr>
        <w:t>đa</w:t>
      </w:r>
      <w:proofErr w:type="spellEnd"/>
      <w:r w:rsidR="002D6918" w:rsidRPr="001042C7">
        <w:rPr>
          <w:rFonts w:ascii="Times New Roman" w:hAnsi="Times New Roman" w:cs="Times New Roman"/>
          <w:sz w:val="26"/>
          <w:szCs w:val="24"/>
        </w:rPr>
        <w:t>.</w:t>
      </w:r>
    </w:p>
    <w:p w:rsidR="001042C7" w:rsidRPr="001042C7" w:rsidRDefault="00FC61DD" w:rsidP="00FC61DD">
      <w:pPr>
        <w:spacing w:after="0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             </w:t>
      </w:r>
      <w:r w:rsidR="001042C7">
        <w:rPr>
          <w:rFonts w:ascii="Times New Roman" w:hAnsi="Times New Roman" w:cs="Times New Roman"/>
          <w:sz w:val="26"/>
          <w:szCs w:val="24"/>
        </w:rPr>
        <w:t>-------------------------------------------------------------------------------------------------</w:t>
      </w:r>
    </w:p>
    <w:p w:rsidR="00930E5F" w:rsidRDefault="00930E5F" w:rsidP="001042C7">
      <w:pPr>
        <w:jc w:val="center"/>
        <w:rPr>
          <w:rFonts w:ascii="Times New Roman" w:hAnsi="Times New Roman" w:cs="Times New Roman"/>
          <w:sz w:val="24"/>
        </w:rPr>
      </w:pPr>
    </w:p>
    <w:p w:rsidR="00C4406D" w:rsidRDefault="00C4406D" w:rsidP="001042C7">
      <w:pPr>
        <w:jc w:val="center"/>
        <w:rPr>
          <w:rFonts w:ascii="Times New Roman" w:hAnsi="Times New Roman" w:cs="Times New Roman"/>
          <w:sz w:val="24"/>
        </w:rPr>
      </w:pPr>
    </w:p>
    <w:p w:rsidR="00C4406D" w:rsidRDefault="00C4406D" w:rsidP="001042C7">
      <w:pPr>
        <w:jc w:val="center"/>
        <w:rPr>
          <w:rFonts w:ascii="Times New Roman" w:hAnsi="Times New Roman" w:cs="Times New Roman"/>
          <w:sz w:val="24"/>
        </w:rPr>
      </w:pPr>
    </w:p>
    <w:p w:rsidR="00862276" w:rsidRDefault="00862276" w:rsidP="00C4406D">
      <w:pPr>
        <w:spacing w:after="0"/>
        <w:jc w:val="center"/>
        <w:rPr>
          <w:rFonts w:ascii="Times New Roman" w:hAnsi="Times New Roman" w:cs="Times New Roman"/>
          <w:b/>
          <w:sz w:val="30"/>
          <w:szCs w:val="28"/>
          <w:u w:val="single"/>
        </w:rPr>
      </w:pPr>
    </w:p>
    <w:sectPr w:rsidR="00862276" w:rsidSect="003D3AE3">
      <w:pgSz w:w="11907" w:h="16839" w:code="9"/>
      <w:pgMar w:top="709" w:right="747" w:bottom="144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8E1067"/>
    <w:multiLevelType w:val="hybridMultilevel"/>
    <w:tmpl w:val="6CD49F4A"/>
    <w:lvl w:ilvl="0" w:tplc="60E6B44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671683A"/>
    <w:multiLevelType w:val="hybridMultilevel"/>
    <w:tmpl w:val="F9EC8C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proofState w:spelling="clean" w:grammar="clean"/>
  <w:defaultTabStop w:val="720"/>
  <w:drawingGridHorizontalSpacing w:val="241"/>
  <w:displayVerticalDrawingGridEvery w:val="2"/>
  <w:characterSpacingControl w:val="doNotCompress"/>
  <w:compat/>
  <w:rsids>
    <w:rsidRoot w:val="002D6918"/>
    <w:rsid w:val="000303E9"/>
    <w:rsid w:val="001042C7"/>
    <w:rsid w:val="0013163C"/>
    <w:rsid w:val="00173066"/>
    <w:rsid w:val="00196496"/>
    <w:rsid w:val="001D2476"/>
    <w:rsid w:val="001D7C96"/>
    <w:rsid w:val="002523EA"/>
    <w:rsid w:val="002A4C02"/>
    <w:rsid w:val="002D413F"/>
    <w:rsid w:val="002D6918"/>
    <w:rsid w:val="003139CA"/>
    <w:rsid w:val="00330685"/>
    <w:rsid w:val="0034668D"/>
    <w:rsid w:val="0038141A"/>
    <w:rsid w:val="003D3AE3"/>
    <w:rsid w:val="003E2FE6"/>
    <w:rsid w:val="00413410"/>
    <w:rsid w:val="00461357"/>
    <w:rsid w:val="0049473B"/>
    <w:rsid w:val="004A40ED"/>
    <w:rsid w:val="004C4C8F"/>
    <w:rsid w:val="00524A29"/>
    <w:rsid w:val="00535849"/>
    <w:rsid w:val="0056632A"/>
    <w:rsid w:val="00621B00"/>
    <w:rsid w:val="006707CF"/>
    <w:rsid w:val="006B0F72"/>
    <w:rsid w:val="007016C3"/>
    <w:rsid w:val="00727465"/>
    <w:rsid w:val="007C245A"/>
    <w:rsid w:val="007E44E2"/>
    <w:rsid w:val="0080131B"/>
    <w:rsid w:val="00862276"/>
    <w:rsid w:val="008C315F"/>
    <w:rsid w:val="008D4583"/>
    <w:rsid w:val="008D7513"/>
    <w:rsid w:val="00930E5F"/>
    <w:rsid w:val="00960D7D"/>
    <w:rsid w:val="00984569"/>
    <w:rsid w:val="009B7F70"/>
    <w:rsid w:val="00A23396"/>
    <w:rsid w:val="00A71921"/>
    <w:rsid w:val="00B24756"/>
    <w:rsid w:val="00B511B5"/>
    <w:rsid w:val="00BC432A"/>
    <w:rsid w:val="00C04BB6"/>
    <w:rsid w:val="00C4406D"/>
    <w:rsid w:val="00CA768B"/>
    <w:rsid w:val="00DD5E1F"/>
    <w:rsid w:val="00E31EC2"/>
    <w:rsid w:val="00EE5FD2"/>
    <w:rsid w:val="00F239C2"/>
    <w:rsid w:val="00F50B42"/>
    <w:rsid w:val="00F770E6"/>
    <w:rsid w:val="00F94FB6"/>
    <w:rsid w:val="00F97EAC"/>
    <w:rsid w:val="00FC61DD"/>
    <w:rsid w:val="00FD72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b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6918"/>
    <w:rPr>
      <w:rFonts w:asciiTheme="minorHAnsi" w:hAnsiTheme="minorHAnsi" w:cstheme="minorBidi"/>
      <w:b w:val="0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D691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6918"/>
    <w:pPr>
      <w:ind w:left="720"/>
      <w:contextualSpacing/>
    </w:pPr>
  </w:style>
  <w:style w:type="table" w:styleId="TableGrid">
    <w:name w:val="Table Grid"/>
    <w:basedOn w:val="TableNormal"/>
    <w:uiPriority w:val="59"/>
    <w:rsid w:val="002D6918"/>
    <w:pPr>
      <w:spacing w:after="0" w:line="240" w:lineRule="auto"/>
    </w:pPr>
    <w:rPr>
      <w:rFonts w:asciiTheme="minorHAnsi" w:hAnsiTheme="minorHAnsi" w:cstheme="minorBidi"/>
      <w:b w:val="0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D6918"/>
    <w:pPr>
      <w:spacing w:after="0" w:line="240" w:lineRule="auto"/>
    </w:pPr>
    <w:rPr>
      <w:rFonts w:asciiTheme="minorHAnsi" w:hAnsiTheme="minorHAnsi" w:cstheme="minorBidi"/>
      <w:b w:val="0"/>
      <w:sz w:val="22"/>
      <w:szCs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69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6918"/>
    <w:rPr>
      <w:rFonts w:ascii="Tahoma" w:hAnsi="Tahoma" w:cs="Tahoma"/>
      <w:b w:val="0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D6918"/>
    <w:rPr>
      <w:rFonts w:asciiTheme="majorHAnsi" w:eastAsiaTheme="majorEastAsia" w:hAnsiTheme="majorHAnsi" w:cstheme="majorBidi"/>
      <w:bCs/>
      <w:color w:val="365F91" w:themeColor="accent1" w:themeShade="BF"/>
      <w:sz w:val="28"/>
      <w:szCs w:val="28"/>
    </w:rPr>
  </w:style>
  <w:style w:type="paragraph" w:styleId="Subtitle">
    <w:name w:val="Subtitle"/>
    <w:basedOn w:val="Normal"/>
    <w:next w:val="Normal"/>
    <w:link w:val="SubtitleChar"/>
    <w:uiPriority w:val="11"/>
    <w:qFormat/>
    <w:rsid w:val="002D691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D6918"/>
    <w:rPr>
      <w:rFonts w:asciiTheme="majorHAnsi" w:eastAsiaTheme="majorEastAsia" w:hAnsiTheme="majorHAnsi" w:cstheme="majorBidi"/>
      <w:b w:val="0"/>
      <w:i/>
      <w:iCs/>
      <w:color w:val="4F81BD" w:themeColor="accent1"/>
      <w:spacing w:val="15"/>
    </w:rPr>
  </w:style>
  <w:style w:type="paragraph" w:styleId="Title">
    <w:name w:val="Title"/>
    <w:basedOn w:val="Normal"/>
    <w:next w:val="Normal"/>
    <w:link w:val="TitleChar"/>
    <w:uiPriority w:val="10"/>
    <w:qFormat/>
    <w:rsid w:val="002D691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D6918"/>
    <w:rPr>
      <w:rFonts w:asciiTheme="majorHAnsi" w:eastAsiaTheme="majorEastAsia" w:hAnsiTheme="majorHAnsi" w:cstheme="majorBidi"/>
      <w:b w:val="0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77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iang Vien Chuyen Nganh Mang</Company>
  <LinksUpToDate>false</LinksUpToDate>
  <CharactersWithSpaces>18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 Cong Huy</cp:lastModifiedBy>
  <cp:revision>4</cp:revision>
  <dcterms:created xsi:type="dcterms:W3CDTF">2013-12-28T02:46:00Z</dcterms:created>
  <dcterms:modified xsi:type="dcterms:W3CDTF">2013-12-28T06:48:00Z</dcterms:modified>
</cp:coreProperties>
</file>